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3" r:id="rId4"/>
    <p:sldId id="264" r:id="rId5"/>
    <p:sldId id="265" r:id="rId6"/>
    <p:sldId id="266" r:id="rId7"/>
    <p:sldId id="258" r:id="rId8"/>
    <p:sldId id="259" r:id="rId9"/>
    <p:sldId id="267" r:id="rId10"/>
    <p:sldId id="261" r:id="rId11"/>
    <p:sldId id="262" r:id="rId12"/>
  </p:sldIdLst>
  <p:sldSz cx="12192000" cy="6858000"/>
  <p:notesSz cx="6985000" cy="92837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9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8" y="3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BE3C1-DBE1-495D-B57B-2849774B866A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C117F-5CCF-4837-BE5F-2B92066CAFAF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B90BD-B6CE-46B7-997F-7313B992CCDC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9D11F-B188-461D-B23F-39381795C052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6D8D9-55A2-4063-B0F3-121F44549695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24536-994D-4021-A283-9F449C0DB509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BBB78-C96F-47B7-AB17-D852CA960AC9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3F48C-C7C6-4055-9F49-3777875E72AE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6178E61D-D431-422C-9764-11DAFE33AB63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E42F4-6EEF-4EF7-8ED4-2208F0F89A08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78ACC-22D6-47C1-A373-4FD133E34F3C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6C69-6797-4E8A-BF37-F2C3751466E9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014A1-A632-4878-A0D3-F52BA7563730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9F462-093F-4566-844B-4C71F2739DA5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4A7AC-904D-4781-85BA-7D10C17ED021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1444B-B92B-4E27-8C94-BB93EAF5CB18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EFA5E-FA76-400D-B3DC-F0BA90E6D107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E9DEC-419B-4CC5-A080-3B06BD5A8291}" type="datetimeFigureOut">
              <a:rPr lang="en-US" dirty="0"/>
              <a:t>11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5 Quadratic Functions &amp; Their Graph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arning Goa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45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57" y="687914"/>
            <a:ext cx="10032925" cy="126236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Ex. 6  Determine </a:t>
            </a:r>
            <a:r>
              <a:rPr lang="en-US" dirty="0"/>
              <a:t>whether the function has a minimum or maximum; then find the value of the minimum or maximum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31171"/>
              </p:ext>
            </p:extLst>
          </p:nvPr>
        </p:nvGraphicFramePr>
        <p:xfrm>
          <a:off x="261256" y="2097313"/>
          <a:ext cx="3774625" cy="68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256" y="2097313"/>
                        <a:ext cx="3774625" cy="68942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02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57" y="687914"/>
            <a:ext cx="10032925" cy="126236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Ex. 7  Determine </a:t>
            </a:r>
            <a:r>
              <a:rPr lang="en-US" dirty="0"/>
              <a:t>whether the function has a minimum or maximum; then find the value of the minimum or maximum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01198"/>
              </p:ext>
            </p:extLst>
          </p:nvPr>
        </p:nvGraphicFramePr>
        <p:xfrm>
          <a:off x="79375" y="2097088"/>
          <a:ext cx="4140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75" y="2097088"/>
                        <a:ext cx="4140200" cy="688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69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0"/>
            <a:ext cx="9613861" cy="1834166"/>
          </a:xfrm>
        </p:spPr>
        <p:txBody>
          <a:bodyPr/>
          <a:lstStyle/>
          <a:p>
            <a:r>
              <a:rPr lang="en-US" dirty="0" smtClean="0"/>
              <a:t>Basic Features of a Quadratic Gra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94" y="1970690"/>
            <a:ext cx="9613861" cy="467472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</a:t>
            </a:r>
            <a:r>
              <a:rPr lang="en-US" dirty="0" smtClean="0"/>
              <a:t>xis of symmetry</a:t>
            </a:r>
          </a:p>
          <a:p>
            <a:endParaRPr lang="en-US" dirty="0" smtClean="0"/>
          </a:p>
          <a:p>
            <a:r>
              <a:rPr lang="en-US" dirty="0"/>
              <a:t>v</a:t>
            </a:r>
            <a:r>
              <a:rPr lang="en-US" dirty="0" smtClean="0"/>
              <a:t>ertex</a:t>
            </a:r>
          </a:p>
          <a:p>
            <a:endParaRPr lang="en-US" dirty="0" smtClean="0"/>
          </a:p>
          <a:p>
            <a:r>
              <a:rPr lang="en-US" dirty="0" smtClean="0"/>
              <a:t>y-</a:t>
            </a:r>
            <a:r>
              <a:rPr lang="en-US" dirty="0" err="1" smtClean="0"/>
              <a:t>int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/>
              <a:t>x</a:t>
            </a:r>
            <a:r>
              <a:rPr lang="en-US" dirty="0" smtClean="0"/>
              <a:t>-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symmetric points</a:t>
            </a:r>
          </a:p>
          <a:p>
            <a:endParaRPr lang="en-US" dirty="0"/>
          </a:p>
          <a:p>
            <a:r>
              <a:rPr lang="en-US" dirty="0"/>
              <a:t>m</a:t>
            </a:r>
            <a:r>
              <a:rPr lang="en-US" dirty="0" smtClean="0"/>
              <a:t>aximum/minimum value</a:t>
            </a:r>
          </a:p>
          <a:p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803" y="2336869"/>
            <a:ext cx="4308541" cy="430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52720"/>
              </p:ext>
            </p:extLst>
          </p:nvPr>
        </p:nvGraphicFramePr>
        <p:xfrm>
          <a:off x="3255226" y="1192512"/>
          <a:ext cx="2971403" cy="69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5226" y="1192512"/>
                        <a:ext cx="2971403" cy="69529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88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s, Zeros, Solutions &amp; x-inter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407" y="2174789"/>
            <a:ext cx="11849431" cy="4335744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r</a:t>
            </a:r>
            <a:r>
              <a:rPr lang="en-US" u="sng" dirty="0" smtClean="0"/>
              <a:t>oots, zeros, solutions</a:t>
            </a:r>
            <a:r>
              <a:rPr lang="en-US" dirty="0" smtClean="0"/>
              <a:t>				</a:t>
            </a:r>
            <a:r>
              <a:rPr lang="en-US" u="sng" dirty="0" smtClean="0"/>
              <a:t>ALL can be found algebraically</a:t>
            </a:r>
            <a:r>
              <a:rPr lang="en-US" dirty="0" smtClean="0"/>
              <a:t>	</a:t>
            </a:r>
          </a:p>
          <a:p>
            <a:r>
              <a:rPr lang="en-US" dirty="0" smtClean="0"/>
              <a:t>can be real and complex values                     -factoring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-completing the square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-quadratic formula</a:t>
            </a:r>
            <a:endParaRPr lang="en-US" dirty="0"/>
          </a:p>
          <a:p>
            <a:pPr marL="0" indent="0">
              <a:buNone/>
            </a:pPr>
            <a:r>
              <a:rPr lang="en-US" u="sng" dirty="0"/>
              <a:t>x</a:t>
            </a:r>
            <a:r>
              <a:rPr lang="en-US" u="sng" dirty="0" smtClean="0"/>
              <a:t>-intercepts</a:t>
            </a:r>
          </a:p>
          <a:p>
            <a:r>
              <a:rPr lang="en-US" dirty="0"/>
              <a:t>c</a:t>
            </a:r>
            <a:r>
              <a:rPr lang="en-US" dirty="0" smtClean="0"/>
              <a:t>an only be real values</a:t>
            </a:r>
            <a:endParaRPr lang="en-US" dirty="0"/>
          </a:p>
        </p:txBody>
      </p:sp>
      <p:pic>
        <p:nvPicPr>
          <p:cNvPr id="7170" name="Picture 2" descr="http://www.mathwarehouse.com/geometry/parabola/images/parabola-intercepts/image-of-x-intercepts-graphs-whit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953" y="4323878"/>
            <a:ext cx="5324475" cy="2009776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715832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 of Openi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80321" y="2111778"/>
            <a:ext cx="3604843" cy="3598863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5420" y="2058276"/>
            <a:ext cx="3722944" cy="3716767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2946" y="5884812"/>
            <a:ext cx="11366387" cy="9731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If a &gt; 0 then, opens up.                      If a &lt; 0 then, opens down.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800" dirty="0" smtClean="0"/>
              <a:t>Has a minimum value.		              Has a maximum value. </a:t>
            </a:r>
          </a:p>
          <a:p>
            <a:pPr>
              <a:buFont typeface="Wingdings" pitchFamily="2" charset="2"/>
              <a:buNone/>
              <a:defRPr/>
            </a:pPr>
            <a:endParaRPr lang="en-US" sz="2800" dirty="0" smtClean="0"/>
          </a:p>
          <a:p>
            <a:pPr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084326"/>
              </p:ext>
            </p:extLst>
          </p:nvPr>
        </p:nvGraphicFramePr>
        <p:xfrm>
          <a:off x="6414359" y="735443"/>
          <a:ext cx="2420242" cy="106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4359" y="735443"/>
                        <a:ext cx="2420242" cy="106977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01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57" y="687914"/>
            <a:ext cx="10032925" cy="1080938"/>
          </a:xfrm>
        </p:spPr>
        <p:txBody>
          <a:bodyPr>
            <a:normAutofit fontScale="90000"/>
          </a:bodyPr>
          <a:lstStyle/>
          <a:p>
            <a:r>
              <a:rPr lang="en-US" dirty="0"/>
              <a:t>Find the axis of symmetry, vertex, x-</a:t>
            </a:r>
            <a:r>
              <a:rPr lang="en-US" dirty="0" err="1"/>
              <a:t>int</a:t>
            </a:r>
            <a:r>
              <a:rPr lang="en-US" dirty="0"/>
              <a:t>(s), y-</a:t>
            </a:r>
            <a:r>
              <a:rPr lang="en-US" dirty="0" err="1"/>
              <a:t>int</a:t>
            </a:r>
            <a:r>
              <a:rPr lang="en-US" dirty="0"/>
              <a:t> &amp; symmetric point, max/min value, domain and rang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661" y="2248029"/>
            <a:ext cx="3779365" cy="3806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036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57" y="687914"/>
            <a:ext cx="10032925" cy="1080938"/>
          </a:xfrm>
        </p:spPr>
        <p:txBody>
          <a:bodyPr>
            <a:normAutofit fontScale="90000"/>
          </a:bodyPr>
          <a:lstStyle/>
          <a:p>
            <a:r>
              <a:rPr lang="en-US" dirty="0"/>
              <a:t>Find the axis of symmetry, vertex, x-</a:t>
            </a:r>
            <a:r>
              <a:rPr lang="en-US" dirty="0" err="1"/>
              <a:t>int</a:t>
            </a:r>
            <a:r>
              <a:rPr lang="en-US" dirty="0"/>
              <a:t>(s</a:t>
            </a:r>
            <a:r>
              <a:rPr lang="en-US" dirty="0" smtClean="0"/>
              <a:t>), y-</a:t>
            </a:r>
            <a:r>
              <a:rPr lang="en-US" dirty="0" err="1" smtClean="0"/>
              <a:t>int</a:t>
            </a:r>
            <a:r>
              <a:rPr lang="en-US" dirty="0" smtClean="0"/>
              <a:t> </a:t>
            </a:r>
            <a:r>
              <a:rPr lang="en-US" dirty="0"/>
              <a:t>&amp; symmetric point, max/min </a:t>
            </a:r>
            <a:r>
              <a:rPr lang="en-US" dirty="0" smtClean="0"/>
              <a:t>value, domain and rang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5" name="Picture 5" descr="https://dr282zn36sxxg.cloudfront.net/datastreams/f-d%3Af0bfe2e28089d0a000a7bd250206d2f40ba1e554ea0dbf087751f6c1%2BIMAGE%2BIMAGE.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947" y="2271714"/>
            <a:ext cx="4218718" cy="423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036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83" y="725493"/>
            <a:ext cx="10095978" cy="1080938"/>
          </a:xfrm>
        </p:spPr>
        <p:txBody>
          <a:bodyPr>
            <a:normAutofit fontScale="90000"/>
          </a:bodyPr>
          <a:lstStyle/>
          <a:p>
            <a:r>
              <a:rPr lang="en-US" dirty="0"/>
              <a:t>Find the axis of symmetry, vertex, x-</a:t>
            </a:r>
            <a:r>
              <a:rPr lang="en-US" dirty="0" err="1"/>
              <a:t>int</a:t>
            </a:r>
            <a:r>
              <a:rPr lang="en-US" dirty="0"/>
              <a:t>(s), y-</a:t>
            </a:r>
            <a:r>
              <a:rPr lang="en-US" dirty="0" err="1"/>
              <a:t>int</a:t>
            </a:r>
            <a:r>
              <a:rPr lang="en-US" dirty="0"/>
              <a:t> &amp; symmetric point, max/min value, domain </a:t>
            </a:r>
            <a:r>
              <a:rPr lang="en-US" dirty="0" smtClean="0"/>
              <a:t>and </a:t>
            </a:r>
            <a:r>
              <a:rPr lang="en-US" dirty="0" err="1" smtClean="0"/>
              <a:t>range.Then</a:t>
            </a:r>
            <a:r>
              <a:rPr lang="en-US" dirty="0" smtClean="0"/>
              <a:t> graph.</a:t>
            </a:r>
            <a:endParaRPr lang="en-US" dirty="0"/>
          </a:p>
        </p:txBody>
      </p:sp>
      <p:pic>
        <p:nvPicPr>
          <p:cNvPr id="4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8442" y="2097314"/>
            <a:ext cx="4671672" cy="467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23708"/>
              </p:ext>
            </p:extLst>
          </p:nvPr>
        </p:nvGraphicFramePr>
        <p:xfrm>
          <a:off x="207963" y="1962150"/>
          <a:ext cx="4089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63" y="1962150"/>
                        <a:ext cx="4089400" cy="766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94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57" y="687914"/>
            <a:ext cx="10032925" cy="1080938"/>
          </a:xfrm>
        </p:spPr>
        <p:txBody>
          <a:bodyPr>
            <a:normAutofit fontScale="90000"/>
          </a:bodyPr>
          <a:lstStyle/>
          <a:p>
            <a:r>
              <a:rPr lang="en-US" dirty="0"/>
              <a:t>Find the axis of symmetry, vertex, x-</a:t>
            </a:r>
            <a:r>
              <a:rPr lang="en-US" dirty="0" err="1"/>
              <a:t>int</a:t>
            </a:r>
            <a:r>
              <a:rPr lang="en-US" dirty="0"/>
              <a:t>(s), y-</a:t>
            </a:r>
            <a:r>
              <a:rPr lang="en-US" dirty="0" err="1"/>
              <a:t>int</a:t>
            </a:r>
            <a:r>
              <a:rPr lang="en-US" dirty="0"/>
              <a:t> &amp; symmetric point, max/min value, domain and </a:t>
            </a:r>
            <a:r>
              <a:rPr lang="en-US" dirty="0" err="1"/>
              <a:t>range.Then</a:t>
            </a:r>
            <a:r>
              <a:rPr lang="en-US" dirty="0"/>
              <a:t> graph.</a:t>
            </a:r>
          </a:p>
        </p:txBody>
      </p:sp>
      <p:pic>
        <p:nvPicPr>
          <p:cNvPr id="4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8442" y="2097314"/>
            <a:ext cx="4671672" cy="467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97498"/>
              </p:ext>
            </p:extLst>
          </p:nvPr>
        </p:nvGraphicFramePr>
        <p:xfrm>
          <a:off x="157205" y="1963394"/>
          <a:ext cx="39195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205" y="1963394"/>
                        <a:ext cx="3919538" cy="766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26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257" y="687914"/>
            <a:ext cx="10032925" cy="1080938"/>
          </a:xfrm>
        </p:spPr>
        <p:txBody>
          <a:bodyPr>
            <a:normAutofit/>
          </a:bodyPr>
          <a:lstStyle/>
          <a:p>
            <a:r>
              <a:rPr lang="en-US" dirty="0" smtClean="0"/>
              <a:t>Find the axis of symmetry, vertex, y-</a:t>
            </a:r>
            <a:r>
              <a:rPr lang="en-US" dirty="0" err="1" smtClean="0"/>
              <a:t>int</a:t>
            </a:r>
            <a:r>
              <a:rPr lang="en-US" dirty="0" smtClean="0"/>
              <a:t>, x-</a:t>
            </a:r>
            <a:r>
              <a:rPr lang="en-US" dirty="0" err="1" smtClean="0"/>
              <a:t>int</a:t>
            </a:r>
            <a:r>
              <a:rPr lang="en-US" dirty="0" smtClean="0"/>
              <a:t>, symmetric points, max/min value. Then graph.</a:t>
            </a:r>
            <a:endParaRPr lang="en-US" dirty="0"/>
          </a:p>
        </p:txBody>
      </p:sp>
      <p:pic>
        <p:nvPicPr>
          <p:cNvPr id="4" name="Picture 1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8442" y="2097314"/>
            <a:ext cx="4671672" cy="467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5497"/>
              </p:ext>
            </p:extLst>
          </p:nvPr>
        </p:nvGraphicFramePr>
        <p:xfrm>
          <a:off x="180975" y="1976438"/>
          <a:ext cx="30067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75" y="1976438"/>
                        <a:ext cx="3006725" cy="766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51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37</TotalTime>
  <Words>219</Words>
  <Application>Microsoft Office PowerPoint</Application>
  <PresentationFormat>Widescreen</PresentationFormat>
  <Paragraphs>3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Trebuchet MS</vt:lpstr>
      <vt:lpstr>Wingdings</vt:lpstr>
      <vt:lpstr>Berlin</vt:lpstr>
      <vt:lpstr>Equation</vt:lpstr>
      <vt:lpstr>7.5 Quadratic Functions &amp; Their Graphs</vt:lpstr>
      <vt:lpstr>Basic Features of a Quadratic Graph</vt:lpstr>
      <vt:lpstr>Roots, Zeros, Solutions &amp; x-intercepts</vt:lpstr>
      <vt:lpstr>Direction of Opening</vt:lpstr>
      <vt:lpstr>Find the axis of symmetry, vertex, x-int(s), y-int &amp; symmetric point, max/min value, domain and range.</vt:lpstr>
      <vt:lpstr>Find the axis of symmetry, vertex, x-int(s), y-int &amp; symmetric point, max/min value, domain and range.</vt:lpstr>
      <vt:lpstr>Find the axis of symmetry, vertex, x-int(s), y-int &amp; symmetric point, max/min value, domain and range.Then graph.</vt:lpstr>
      <vt:lpstr>Find the axis of symmetry, vertex, x-int(s), y-int &amp; symmetric point, max/min value, domain and range.Then graph.</vt:lpstr>
      <vt:lpstr>Find the axis of symmetry, vertex, y-int, x-int, symmetric points, max/min value. Then graph.</vt:lpstr>
      <vt:lpstr>Ex. 6  Determine whether the function has a minimum or maximum; then find the value of the minimum or maximum.</vt:lpstr>
      <vt:lpstr>Ex. 7  Determine whether the function has a minimum or maximum; then find the value of the minimum or maximum.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5 Quadratic Functions &amp; Their Graphs</dc:title>
  <dc:creator>Taylor, Martina</dc:creator>
  <cp:lastModifiedBy>Taylor, Martina</cp:lastModifiedBy>
  <cp:revision>26</cp:revision>
  <cp:lastPrinted>2014-11-14T13:08:09Z</cp:lastPrinted>
  <dcterms:created xsi:type="dcterms:W3CDTF">2014-11-13T13:55:20Z</dcterms:created>
  <dcterms:modified xsi:type="dcterms:W3CDTF">2014-11-14T13:08:44Z</dcterms:modified>
</cp:coreProperties>
</file>